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9" r:id="rId1"/>
  </p:sldMasterIdLst>
  <p:sldIdLst>
    <p:sldId id="282" r:id="rId2"/>
    <p:sldId id="271" r:id="rId3"/>
    <p:sldId id="288" r:id="rId4"/>
    <p:sldId id="257" r:id="rId5"/>
    <p:sldId id="258" r:id="rId6"/>
    <p:sldId id="259" r:id="rId7"/>
    <p:sldId id="270" r:id="rId8"/>
    <p:sldId id="260" r:id="rId9"/>
    <p:sldId id="261" r:id="rId10"/>
    <p:sldId id="287" r:id="rId11"/>
    <p:sldId id="284" r:id="rId12"/>
    <p:sldId id="262" r:id="rId13"/>
    <p:sldId id="263" r:id="rId14"/>
    <p:sldId id="290" r:id="rId15"/>
    <p:sldId id="289" r:id="rId16"/>
    <p:sldId id="264" r:id="rId17"/>
    <p:sldId id="286" r:id="rId18"/>
    <p:sldId id="272" r:id="rId19"/>
    <p:sldId id="266" r:id="rId20"/>
    <p:sldId id="273" r:id="rId21"/>
    <p:sldId id="278" r:id="rId22"/>
    <p:sldId id="285" r:id="rId23"/>
    <p:sldId id="275" r:id="rId24"/>
    <p:sldId id="283" r:id="rId25"/>
    <p:sldId id="279" r:id="rId26"/>
    <p:sldId id="280" r:id="rId27"/>
    <p:sldId id="291" r:id="rId28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BE6CE"/>
    <a:srgbClr val="63705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59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704F-C9B3-45C2-8C0E-73F1DE0994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363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6924C-3B13-4618-8B14-6371C074C5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640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08FC6-6A8F-4113-84B8-FABD3D3FD33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259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02D10-51B1-45AB-B597-71E94130C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757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C80BC-A432-457E-A29A-2A414C22CD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221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2EFF37-1F7A-46EA-A522-9669C5EBB9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07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BF44D-050A-4923-BF1B-62D6C62E599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005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3C6E25-3903-4297-9419-3DD52AAFE1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46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B075E-2C51-4A39-8EDA-0D5BC84B97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84654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D2DA3-9CF1-4B7B-BF50-DFDDAAB6BB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211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16F167B-02CD-4D8D-BD12-6B6DC7B13918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735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1BF118-CE82-4A42-9F60-530DA4E5D2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95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fld id="{8258FF80-00CC-4163-B1AC-C4F91D299615}" type="slidenum">
              <a:rPr lang="en-US" altLang="en-US" smtClean="0"/>
              <a:pPr eaLnBrk="1" hangingPunct="1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978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urban.org/policy-centers/cross-center-initiatives/state-local-finance-initiative/state-and-local-backgrounders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yssba.org/" TargetMode="Externa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2021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3886200"/>
            <a:ext cx="4597945" cy="1643063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2"/>
                </a:solidFill>
              </a:rPr>
              <a:t>Lecture 4</a:t>
            </a:r>
          </a:p>
          <a:p>
            <a:pPr eaLnBrk="1" hangingPunct="1"/>
            <a:r>
              <a:rPr lang="en-US" dirty="0">
                <a:solidFill>
                  <a:schemeClr val="tx2"/>
                </a:solidFill>
              </a:rPr>
              <a:t>Voting</a:t>
            </a:r>
          </a:p>
        </p:txBody>
      </p:sp>
    </p:spTree>
    <p:extLst>
      <p:ext uri="{BB962C8B-B14F-4D97-AF65-F5344CB8AC3E}">
        <p14:creationId xmlns:p14="http://schemas.microsoft.com/office/powerpoint/2010/main" val="2332715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accent2"/>
                </a:solidFill>
              </a:rPr>
              <a:t>Example: ENDY, 2</a:t>
            </a:r>
            <a:endParaRPr lang="en-US" sz="2000" dirty="0"/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se results help explain variation in public service outcomes (in this case education test scores and graduation rates) across jurisdictions.</a:t>
            </a:r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Jurisdictions with higher incomes have higher public service outcomes.</a:t>
            </a:r>
          </a:p>
          <a:p>
            <a:pPr marL="227013" lvl="3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Jurisdictions with a lower median tax price have higher public service outcomes.</a:t>
            </a:r>
          </a:p>
          <a:p>
            <a:pPr marL="398463" lvl="4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 presence of a large factory or shopping center in a jurisdiction lowers its tax price and leads to better public services.</a:t>
            </a:r>
          </a:p>
          <a:p>
            <a:pPr marL="398463" lvl="4" indent="-227013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Voters know that the factory or shopping center bears some share of the tax burden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xample: ENDY, 2</a:t>
            </a:r>
            <a:br>
              <a:rPr lang="en-US" sz="4400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76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447800"/>
            <a:ext cx="7543801" cy="402336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accent2"/>
                </a:solidFill>
              </a:rPr>
              <a:t>Other Examples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median voter model works well for local governments, particularly school districts.</a:t>
            </a:r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Other recent applications include:</a:t>
            </a:r>
          </a:p>
          <a:p>
            <a:pPr marL="0" lvl="3" indent="0">
              <a:lnSpc>
                <a:spcPct val="110000"/>
              </a:lnSpc>
              <a:buNone/>
            </a:pPr>
            <a:endParaRPr lang="en-US" sz="2000" dirty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Massachusetts (Nguyen-Hoang and Yinger, </a:t>
            </a:r>
            <a:r>
              <a:rPr lang="en-US" sz="2000" i="1" dirty="0"/>
              <a:t>Journal of Education Finance</a:t>
            </a:r>
            <a:r>
              <a:rPr lang="en-US" sz="2000" dirty="0"/>
              <a:t>, Spring 2014).</a:t>
            </a:r>
          </a:p>
          <a:p>
            <a:pPr marL="171450" lvl="4" indent="0">
              <a:lnSpc>
                <a:spcPct val="100000"/>
              </a:lnSpc>
              <a:buNone/>
            </a:pPr>
            <a:endParaRPr lang="en-US" sz="2000" dirty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California (</a:t>
            </a:r>
            <a:r>
              <a:rPr lang="en-US" sz="2000" dirty="0" err="1"/>
              <a:t>Duncombe</a:t>
            </a:r>
            <a:r>
              <a:rPr lang="en-US" sz="2000" dirty="0"/>
              <a:t> and Yinger, </a:t>
            </a:r>
            <a:r>
              <a:rPr lang="en-US" sz="2000" i="1" dirty="0"/>
              <a:t>International Tax and Public Finance</a:t>
            </a:r>
            <a:r>
              <a:rPr lang="en-US" sz="2000" dirty="0"/>
              <a:t>, June 2011).</a:t>
            </a:r>
          </a:p>
          <a:p>
            <a:pPr marL="514350" lvl="4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</p:txBody>
      </p:sp>
      <p:sp>
        <p:nvSpPr>
          <p:cNvPr id="4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Other Examp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2000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1267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219200"/>
            <a:ext cx="7543801" cy="402336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sz="2400" dirty="0">
                <a:solidFill>
                  <a:schemeClr val="accent2"/>
                </a:solidFill>
              </a:rPr>
              <a:t>Preference Assumptions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Median voter models need “single-peaked” preferences.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Consider two communities with a high demand for education, one (City A) with a good private school and the other (City B) without.</a:t>
            </a:r>
          </a:p>
          <a:p>
            <a:pPr marL="188595" lvl="1" indent="0" eaLnBrk="1" hangingPunct="1">
              <a:lnSpc>
                <a:spcPct val="110000"/>
              </a:lnSpc>
              <a:buNone/>
            </a:pPr>
            <a:endParaRPr lang="en-US" sz="2000" dirty="0"/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City A, the high demand for education may not show up as a high demand for </a:t>
            </a:r>
            <a:r>
              <a:rPr lang="en-US" sz="2000" b="1" dirty="0">
                <a:solidFill>
                  <a:schemeClr val="tx1"/>
                </a:solidFill>
              </a:rPr>
              <a:t>public</a:t>
            </a:r>
            <a:r>
              <a:rPr lang="en-US" sz="2000" dirty="0"/>
              <a:t> education.</a:t>
            </a:r>
          </a:p>
          <a:p>
            <a:pPr lvl="1"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this case, which is extreme, the median voter model breaks down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Preference Assumptions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The Role of Institutions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cholars disagree about the importance of institution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ome scholars believe institutions are fairly neutral in most cases, particularly outside large citie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Other scholars believe bureaucrats can have a large impact on spending and service quality—the </a:t>
            </a:r>
            <a:r>
              <a:rPr lang="en-US" sz="2000" b="1" dirty="0">
                <a:solidFill>
                  <a:schemeClr val="tx1"/>
                </a:solidFill>
              </a:rPr>
              <a:t>leviathan</a:t>
            </a:r>
            <a:r>
              <a:rPr lang="en-US" sz="2000" dirty="0"/>
              <a:t> view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some cases, it is possible to control for institutions, such as whether a city as a mayor or a city manager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Role of Institutions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Questions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is the median voter model?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y is the median voter model so popular?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does the median voter model assume about voter preferences?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does the median voter model assume about institutions?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Role of Instit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9799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chemeClr val="accent2"/>
                </a:solidFill>
              </a:rPr>
              <a:t>Class Outline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/>
              <a:t> The Median Voter Model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How does it link voting and demand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y it is useful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at are its limitations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FF0000"/>
                </a:solidFill>
              </a:rPr>
              <a:t> Property Tax Limit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at are they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How do they shed light on voting?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Class Outline</a:t>
            </a:r>
          </a:p>
        </p:txBody>
      </p:sp>
    </p:spTree>
    <p:extLst>
      <p:ext uri="{BB962C8B-B14F-4D97-AF65-F5344CB8AC3E}">
        <p14:creationId xmlns:p14="http://schemas.microsoft.com/office/powerpoint/2010/main" val="146937569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Tax Limits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ax limits challenge the median voter model:  Why do voters need to limit taxes if they control spending anyway?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ome scholars believe that most tax limits make a political point with little impact on spending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Others believe that tax limits reveal voters’ belief in leviathan—and their desire to reign in bureaucrats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ax Limits</a:t>
            </a: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Limits</a:t>
            </a: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The research on tax and expenditure limits (TELs) leads to five main conclusions.</a:t>
            </a:r>
          </a:p>
          <a:p>
            <a:pPr marL="288925" lvl="3" indent="-288925">
              <a:lnSpc>
                <a:spcPct val="50000"/>
              </a:lnSpc>
              <a:buFont typeface="Wingdings" panose="05000000000000000000" pitchFamily="2" charset="2"/>
              <a:buChar char="§"/>
              <a:defRPr/>
            </a:pPr>
            <a:endParaRPr lang="en-US" sz="2000" b="1" dirty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b="1" dirty="0"/>
              <a:t>First</a:t>
            </a:r>
            <a:r>
              <a:rPr lang="en-US" sz="2000" dirty="0"/>
              <a:t>, TELs come in many different forms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Some limit property tax rates; some limit property tax levy increases; some limit expenditure increases.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Some include limits on assessment increases, which, over time, lower taxes for long-term residents. (More on this in a later class.)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For a thorough catalogue of the various types of limits, see Kioko, </a:t>
            </a:r>
            <a:r>
              <a:rPr lang="en-US" sz="2000" i="1" dirty="0"/>
              <a:t>Public Budgeting and Finance</a:t>
            </a:r>
            <a:r>
              <a:rPr lang="en-US" sz="2000" dirty="0"/>
              <a:t>, 2011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64999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Limits, 2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defRPr/>
            </a:pPr>
            <a:endParaRPr lang="en-US" sz="2000" dirty="0"/>
          </a:p>
          <a:p>
            <a:pPr marL="171450" indent="-171450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b="1" dirty="0"/>
              <a:t>Second</a:t>
            </a:r>
            <a:r>
              <a:rPr lang="en-US" sz="2000" dirty="0"/>
              <a:t>, TELS that focus on the property tax shift the tax burden away from property taxes to other revenue sources.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This shift was very large right after </a:t>
            </a:r>
            <a:r>
              <a:rPr lang="en-US" sz="2000" b="1" dirty="0">
                <a:solidFill>
                  <a:schemeClr val="tx1"/>
                </a:solidFill>
              </a:rPr>
              <a:t>Proposition 13 </a:t>
            </a:r>
            <a:r>
              <a:rPr lang="en-US" sz="2000" dirty="0"/>
              <a:t>in CA and </a:t>
            </a:r>
            <a:br>
              <a:rPr lang="en-US" sz="2000" dirty="0"/>
            </a:br>
            <a:r>
              <a:rPr lang="en-US" sz="2000" b="1" dirty="0">
                <a:solidFill>
                  <a:schemeClr val="tx1"/>
                </a:solidFill>
              </a:rPr>
              <a:t>Proposition 2 ½ </a:t>
            </a:r>
            <a:r>
              <a:rPr lang="en-US" sz="2000" dirty="0"/>
              <a:t>in MA but has moderated since then.</a:t>
            </a:r>
          </a:p>
          <a:p>
            <a:pPr lvl="3">
              <a:buFont typeface="Courier New" panose="02070309020205020404" pitchFamily="49" charset="0"/>
              <a:buChar char="o"/>
              <a:defRPr/>
            </a:pPr>
            <a:endParaRPr lang="en-US" sz="2000" dirty="0"/>
          </a:p>
          <a:p>
            <a:pPr lvl="3">
              <a:buFont typeface="Courier New" panose="02070309020205020404" pitchFamily="49" charset="0"/>
              <a:buChar char="o"/>
              <a:defRPr/>
            </a:pPr>
            <a:r>
              <a:rPr lang="en-US" sz="2000" dirty="0"/>
              <a:t>Some of the new revenue sources, especially fees, are very regressive, but others, such as income taxes in a few cases, are not.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2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Limits, 3</a:t>
            </a: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/>
              <a:t>Third</a:t>
            </a:r>
            <a:r>
              <a:rPr lang="en-US" sz="2000" dirty="0"/>
              <a:t>, TELs have not stopped the growth in state and local government spending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ccording to the Urban Institute: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“Direct state and local spending on general government increased from approximately $1.1 billion in 1977 (in inflation-adjusted 2015 dollars) to $2.8 billion in 2015—a 170 percent increase over 38 years. Similarly, per capita expenditures increased from about $4,900 a person to $8,800 a person, an increase of 82 percent.”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1600" dirty="0">
                <a:hlinkClick r:id="rId2" tooltip="https://www.urban.org/policy-centers/cross-center-initiatives/state-local-finance-initiative/state-and-local-backgrounders "/>
              </a:rPr>
              <a:t>https://www.urban.org/policy-centers/cross-center-initiatives/state-local-finance-initiative/state-and-local-backgrounders </a:t>
            </a:r>
            <a:endParaRPr lang="en-US" sz="16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3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chemeClr val="accent2"/>
                </a:solidFill>
              </a:rPr>
              <a:t>Class Outline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/>
              <a:t> The Median Voter Model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How does it link voting and demand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y it is useful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at are its limitations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 Property Tax Limit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at are they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How do they shed light on voting?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Class Outline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219200"/>
            <a:ext cx="7543801" cy="402336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Evidence about Tax Limits, 4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Fourth</a:t>
            </a:r>
            <a:r>
              <a:rPr lang="en-US" sz="2000" dirty="0"/>
              <a:t>, there is no compelling evidence that TELs have boosted the efficiency of state and local government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States with strong TELs have experienced a decline in the quality of public service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he performance by California’s students on national tests has dropped significantly, for example, since Proposition 13.</a:t>
            </a:r>
          </a:p>
          <a:p>
            <a:pPr lvl="3">
              <a:lnSpc>
                <a:spcPct val="5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For a review of this literature, see Downes and Figlio (</a:t>
            </a:r>
            <a:r>
              <a:rPr lang="en-US" sz="2000" i="1" dirty="0"/>
              <a:t>Handbook on Education Finance and Policy</a:t>
            </a:r>
            <a:r>
              <a:rPr lang="en-US" sz="2000" dirty="0"/>
              <a:t>, 2</a:t>
            </a:r>
            <a:r>
              <a:rPr lang="en-US" sz="2000" baseline="30000" dirty="0"/>
              <a:t>nd</a:t>
            </a:r>
            <a:r>
              <a:rPr lang="en-US" sz="2000" dirty="0"/>
              <a:t> Edition 2015)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4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219200"/>
            <a:ext cx="7543801" cy="4023360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5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/>
              <a:t>Fifth</a:t>
            </a:r>
            <a:r>
              <a:rPr lang="en-US" sz="2000" dirty="0"/>
              <a:t>, voter demand factors still matter even with a strong TEL. 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California has severe limits, for example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But Duncombe and Yinger (</a:t>
            </a:r>
            <a:r>
              <a:rPr lang="en-US" sz="2000" i="1" dirty="0"/>
              <a:t>ITPF</a:t>
            </a:r>
            <a:r>
              <a:rPr lang="en-US" sz="2000" dirty="0"/>
              <a:t>, 2011) find that voters with higher incomes or lower tax prices still pick higher school quality— 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hrough active monitoring of school officials or the use of secondary revenue sources, such as parcel taxes or private foundations.</a:t>
            </a:r>
          </a:p>
          <a:p>
            <a:pPr eaLnBrk="1" hangingPunct="1"/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5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143000"/>
            <a:ext cx="7543801" cy="402336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6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/>
              <a:t>Sixth, </a:t>
            </a:r>
            <a:r>
              <a:rPr lang="en-US" sz="2000" dirty="0"/>
              <a:t>TELs push governments to use special districts, which are generally not included in tax cap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For evidence on this point, see the article by P. Zhang, </a:t>
            </a:r>
            <a:r>
              <a:rPr lang="en-US" sz="2000" i="1" dirty="0"/>
              <a:t>Economics of Governance</a:t>
            </a:r>
            <a:r>
              <a:rPr lang="en-US" sz="2000" dirty="0"/>
              <a:t>, 2018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is is an unintended consequence and its benefits and costs are not well understood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Evidence about Tax Limits, 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14076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rmAutofit lnSpcReduction="10000"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The New Tax Cap in NY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A couple years ago Governor Cuomo proposed and the legislature passed a cap on tax levy increases for all local government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cap is the lesser of 2% and inflation, with technical exception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cap exempts new construction (to preserve incentives for development and growth)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e legislation allows jurisdictions to override the cap with a 60% vote, but few districts try to override (and fewer succeed)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New Tax Cap in NY</a:t>
            </a: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400" dirty="0">
                <a:solidFill>
                  <a:schemeClr val="accent2"/>
                </a:solidFill>
                <a:latin typeface="+mn-lt"/>
              </a:rPr>
              <a:t>The New Tax Cap in NY, 2</a:t>
            </a:r>
            <a:endParaRPr lang="en-US" sz="2400" dirty="0">
              <a:latin typeface="+mn-lt"/>
            </a:endParaRPr>
          </a:p>
        </p:txBody>
      </p:sp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3" name="Rectangle 2"/>
          <p:cNvSpPr txBox="1"/>
          <p:nvPr/>
        </p:nvSpPr>
        <p:spPr>
          <a:xfrm>
            <a:off x="914400" y="1888180"/>
            <a:ext cx="745236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In 2018, 662 districts proposed budgets within the cap and 98.6%  passed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Also 14 districts proposed budgets that needed an override and only 50% passed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n-lt"/>
              </a:rPr>
              <a:t>Nobody should expect this cap to make local governments more efficient.</a:t>
            </a: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endParaRPr lang="en-US" sz="2000" dirty="0">
              <a:latin typeface="+mn-lt"/>
            </a:endParaRPr>
          </a:p>
          <a:p>
            <a:pPr marL="288925" lvl="3" indent="-288925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n-lt"/>
              </a:rPr>
              <a:t>Without more state aid (unlikely) or many overrides (also not likely) this cap will cut local services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Source of data: </a:t>
            </a:r>
            <a:r>
              <a:rPr lang="en-US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hlinkClick r:id="rId2" tooltip="http://www.nyssba.org/   "/>
              </a:rPr>
              <a:t>http://www.nyssba.org/   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41389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The New Tax Cap in NY, 5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is cap is likely to increase disparities across jurisdictions in education and other public services. 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Richer school districts are more likely to override the cap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ecause poorer school districts receive more state aid, they have lower property tax levies.</a:t>
            </a:r>
          </a:p>
          <a:p>
            <a:pPr marL="227013" lvl="3" indent="-227013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398463" lvl="4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This fact implies that poorer districts need larger percentage increases in revenue just to keep up with richer districts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New Tax Cap in NY, 5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The New Tax Cap in NY, 6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ome wealthy school districts raise about $30,000 in property taxes per pupil; Buffalo, Rochester, and Syracuse (the Upstate Big 3) raise about $3,700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n 20 years, the allowable annual revenue will go up by </a:t>
            </a:r>
            <a:r>
              <a:rPr lang="en-US" sz="2000" dirty="0">
                <a:cs typeface="Times New Roman" panose="02020603050405020304" pitchFamily="18" charset="0"/>
              </a:rPr>
              <a:t>$30,000×[(1.02)</a:t>
            </a:r>
            <a:r>
              <a:rPr lang="en-US" sz="2000" baseline="30000" dirty="0">
                <a:cs typeface="Times New Roman" panose="02020603050405020304" pitchFamily="18" charset="0"/>
              </a:rPr>
              <a:t>20</a:t>
            </a:r>
            <a:r>
              <a:rPr lang="en-US" sz="2000" dirty="0">
                <a:cs typeface="Times New Roman" panose="02020603050405020304" pitchFamily="18" charset="0"/>
              </a:rPr>
              <a:t> – 1] = </a:t>
            </a:r>
            <a:r>
              <a:rPr 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$14,578</a:t>
            </a: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dirty="0"/>
              <a:t>in these rich districts,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by only </a:t>
            </a:r>
            <a:r>
              <a:rPr lang="en-US" sz="2000" dirty="0">
                <a:cs typeface="Times New Roman" panose="02020603050405020304" pitchFamily="18" charset="0"/>
              </a:rPr>
              <a:t>$3,700×[(1.02)</a:t>
            </a:r>
            <a:r>
              <a:rPr lang="en-US" sz="2000" baseline="30000" dirty="0">
                <a:cs typeface="Times New Roman" panose="02020603050405020304" pitchFamily="18" charset="0"/>
              </a:rPr>
              <a:t>20</a:t>
            </a:r>
            <a:r>
              <a:rPr lang="en-US" sz="2000" dirty="0">
                <a:cs typeface="Times New Roman" panose="02020603050405020304" pitchFamily="18" charset="0"/>
              </a:rPr>
              <a:t> – 1] =</a:t>
            </a:r>
            <a:r>
              <a:rPr lang="en-US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cs typeface="Times New Roman" panose="02020603050405020304" pitchFamily="18" charset="0"/>
              </a:rPr>
              <a:t>$1,798</a:t>
            </a:r>
            <a:r>
              <a:rPr lang="en-US" sz="2000" b="1" dirty="0">
                <a:solidFill>
                  <a:schemeClr val="tx1"/>
                </a:solidFill>
              </a:rPr>
              <a:t> </a:t>
            </a:r>
            <a:r>
              <a:rPr lang="en-US" sz="2000" dirty="0"/>
              <a:t>in the Upstate Big 3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New Tax Cap in NY, 6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Questions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are tax and expenditure limitations (TELS)?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is the impact of TELS on the share of revenue from the property tax?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is the impact of TELS on the efficiency of local governments?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What is the impact of TELS on local governments’ use of </a:t>
            </a:r>
            <a:r>
              <a:rPr lang="en-US" sz="2000"/>
              <a:t>special districts?</a:t>
            </a:r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Role of Institu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2053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914400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chemeClr val="accent2"/>
                </a:solidFill>
              </a:rPr>
              <a:t>Class Outline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The Median Voter Model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How does it link voting and demand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y it is useful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at are its limitations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 Property Tax Limit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What are they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/>
              <a:t>How do they shed light on voting?</a:t>
            </a: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Class Outline</a:t>
            </a:r>
          </a:p>
        </p:txBody>
      </p:sp>
    </p:spTree>
    <p:extLst>
      <p:ext uri="{BB962C8B-B14F-4D97-AF65-F5344CB8AC3E}">
        <p14:creationId xmlns:p14="http://schemas.microsoft.com/office/powerpoint/2010/main" val="31015349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Voting and Demand </a:t>
            </a:r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/>
              <a:t>In most cases, citizens cannot directly express their demand for local public servic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So they express their demand through their voting, either for public officials or on referenda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In this class, we explore how an understanding of demand helps us understand the choices local governments make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Voting and Demand 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2000" b="1" spc="100" dirty="0">
                <a:solidFill>
                  <a:srgbClr val="637052"/>
                </a:solidFill>
              </a:rPr>
            </a:br>
            <a:r>
              <a:rPr lang="en-US" sz="20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 fontScale="92500"/>
          </a:bodyPr>
          <a:lstStyle/>
          <a:p>
            <a:pPr>
              <a:lnSpc>
                <a:spcPct val="10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The Median Voter </a:t>
            </a:r>
          </a:p>
          <a:p>
            <a:pPr marL="22701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 </a:t>
            </a:r>
            <a:r>
              <a:rPr lang="en-US" sz="2000" b="1" dirty="0">
                <a:solidFill>
                  <a:schemeClr val="tx1"/>
                </a:solidFill>
              </a:rPr>
              <a:t>median voter </a:t>
            </a:r>
            <a:r>
              <a:rPr lang="en-US" sz="2000" dirty="0"/>
              <a:t>always votes on the winning side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Line voters up by the strength of their preference for public services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/>
              <a:t>Identify the voter in the middle—the median voter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A majority vote must include the median voter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/>
          </a:p>
          <a:p>
            <a:pPr lvl="1" algn="ctr">
              <a:buNone/>
            </a:pPr>
            <a:r>
              <a:rPr lang="en-US" sz="2000" b="1" dirty="0">
                <a:solidFill>
                  <a:srgbClr val="CC3300"/>
                </a:solidFill>
              </a:rPr>
              <a:t>-------------------------M-----------------------------</a:t>
            </a: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weakest  			strongest</a:t>
            </a: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preference			  preference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Median Voter 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accent2"/>
                </a:solidFill>
              </a:rPr>
              <a:t>Identifying the Median Voter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ut voters do not line up, so the median voter is not identified!</a:t>
            </a:r>
          </a:p>
          <a:p>
            <a:pPr marL="227013" indent="-2270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he </a:t>
            </a:r>
            <a:r>
              <a:rPr lang="en-US" sz="2000" b="1" dirty="0">
                <a:solidFill>
                  <a:schemeClr val="tx1"/>
                </a:solidFill>
              </a:rPr>
              <a:t>median voter model </a:t>
            </a:r>
            <a:r>
              <a:rPr lang="en-US" sz="2000" dirty="0"/>
              <a:t>shows how to identify the median voter assuming preferences are driven by demand factor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he median voter has the median income and the median tax price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his model places certain restrictions on </a:t>
            </a:r>
            <a:r>
              <a:rPr lang="en-US" sz="2000" b="1" dirty="0">
                <a:solidFill>
                  <a:schemeClr val="tx1"/>
                </a:solidFill>
              </a:rPr>
              <a:t>preferences</a:t>
            </a:r>
            <a:r>
              <a:rPr lang="en-US" sz="2000" dirty="0"/>
              <a:t>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his model assumes political </a:t>
            </a:r>
            <a:r>
              <a:rPr lang="en-US" sz="2000" b="1" dirty="0">
                <a:solidFill>
                  <a:schemeClr val="tx1"/>
                </a:solidFill>
              </a:rPr>
              <a:t>institutions</a:t>
            </a:r>
            <a:r>
              <a:rPr lang="en-US" sz="2000" dirty="0"/>
              <a:t> are neutral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Identifying the Median Voter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88265"/>
            <a:ext cx="7543801" cy="402336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The Median Voter Model</a:t>
            </a:r>
          </a:p>
        </p:txBody>
      </p:sp>
      <p:grpSp>
        <p:nvGrpSpPr>
          <p:cNvPr id="8196" name="Graph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533400" y="2168313"/>
            <a:ext cx="7665859" cy="4461087"/>
            <a:chOff x="2227" y="1425"/>
            <a:chExt cx="8506" cy="5092"/>
          </a:xfrm>
        </p:grpSpPr>
        <p:sp>
          <p:nvSpPr>
            <p:cNvPr id="8197" name="AutoShape 33"/>
            <p:cNvSpPr>
              <a:spLocks noChangeAspect="1" noChangeArrowheads="1"/>
            </p:cNvSpPr>
            <p:nvPr/>
          </p:nvSpPr>
          <p:spPr bwMode="auto">
            <a:xfrm>
              <a:off x="2227" y="1425"/>
              <a:ext cx="8100" cy="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8198" name="Line 34"/>
            <p:cNvSpPr>
              <a:spLocks noChangeShapeType="1"/>
            </p:cNvSpPr>
            <p:nvPr/>
          </p:nvSpPr>
          <p:spPr bwMode="auto">
            <a:xfrm>
              <a:off x="2977" y="1734"/>
              <a:ext cx="0" cy="3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Line 35"/>
            <p:cNvSpPr>
              <a:spLocks noChangeShapeType="1"/>
            </p:cNvSpPr>
            <p:nvPr/>
          </p:nvSpPr>
          <p:spPr bwMode="auto">
            <a:xfrm>
              <a:off x="2977" y="5436"/>
              <a:ext cx="6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Line 36"/>
            <p:cNvSpPr>
              <a:spLocks noChangeShapeType="1"/>
            </p:cNvSpPr>
            <p:nvPr/>
          </p:nvSpPr>
          <p:spPr bwMode="auto">
            <a:xfrm>
              <a:off x="2977" y="435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37"/>
            <p:cNvSpPr>
              <a:spLocks noChangeShapeType="1"/>
            </p:cNvSpPr>
            <p:nvPr/>
          </p:nvSpPr>
          <p:spPr bwMode="auto">
            <a:xfrm>
              <a:off x="2977" y="4356"/>
              <a:ext cx="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38"/>
            <p:cNvSpPr>
              <a:spLocks noChangeShapeType="1"/>
            </p:cNvSpPr>
            <p:nvPr/>
          </p:nvSpPr>
          <p:spPr bwMode="auto">
            <a:xfrm>
              <a:off x="2977" y="2196"/>
              <a:ext cx="5400" cy="27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Rectangle 39"/>
            <p:cNvSpPr>
              <a:spLocks noChangeArrowheads="1"/>
            </p:cNvSpPr>
            <p:nvPr/>
          </p:nvSpPr>
          <p:spPr bwMode="auto">
            <a:xfrm>
              <a:off x="8527" y="4202"/>
              <a:ext cx="2206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TP = MC(                )</a:t>
              </a:r>
              <a:endParaRPr lang="en-US" sz="1350" dirty="0"/>
            </a:p>
          </p:txBody>
        </p:sp>
        <p:sp>
          <p:nvSpPr>
            <p:cNvPr id="8204" name="Rectangle 40"/>
            <p:cNvSpPr>
              <a:spLocks noChangeArrowheads="1"/>
            </p:cNvSpPr>
            <p:nvPr/>
          </p:nvSpPr>
          <p:spPr bwMode="auto">
            <a:xfrm>
              <a:off x="8527" y="4820"/>
              <a:ext cx="16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D = MB</a:t>
              </a:r>
              <a:endParaRPr lang="en-US" sz="1350" dirty="0"/>
            </a:p>
          </p:txBody>
        </p:sp>
        <p:sp>
          <p:nvSpPr>
            <p:cNvPr id="8205" name="Rectangle 41"/>
            <p:cNvSpPr>
              <a:spLocks noChangeArrowheads="1"/>
            </p:cNvSpPr>
            <p:nvPr/>
          </p:nvSpPr>
          <p:spPr bwMode="auto">
            <a:xfrm>
              <a:off x="8527" y="5591"/>
              <a:ext cx="60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S</a:t>
              </a:r>
              <a:endParaRPr lang="en-US" sz="1350" dirty="0"/>
            </a:p>
          </p:txBody>
        </p:sp>
        <p:sp>
          <p:nvSpPr>
            <p:cNvPr id="8206" name="Line 42"/>
            <p:cNvSpPr>
              <a:spLocks noChangeShapeType="1"/>
            </p:cNvSpPr>
            <p:nvPr/>
          </p:nvSpPr>
          <p:spPr bwMode="auto">
            <a:xfrm>
              <a:off x="7177" y="435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43"/>
            <p:cNvSpPr>
              <a:spLocks noChangeShapeType="1"/>
            </p:cNvSpPr>
            <p:nvPr/>
          </p:nvSpPr>
          <p:spPr bwMode="auto">
            <a:xfrm>
              <a:off x="7177" y="4357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Rectangle 44"/>
            <p:cNvSpPr>
              <a:spLocks noChangeArrowheads="1"/>
            </p:cNvSpPr>
            <p:nvPr/>
          </p:nvSpPr>
          <p:spPr bwMode="auto">
            <a:xfrm>
              <a:off x="7027" y="5591"/>
              <a:ext cx="7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S*</a:t>
              </a:r>
              <a:endParaRPr lang="en-US" sz="1350"/>
            </a:p>
          </p:txBody>
        </p:sp>
        <p:sp>
          <p:nvSpPr>
            <p:cNvPr id="8209" name="Rectangle 45"/>
            <p:cNvSpPr>
              <a:spLocks noChangeArrowheads="1"/>
            </p:cNvSpPr>
            <p:nvPr/>
          </p:nvSpPr>
          <p:spPr bwMode="auto">
            <a:xfrm>
              <a:off x="2377" y="1888"/>
              <a:ext cx="45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$</a:t>
              </a:r>
              <a:endParaRPr lang="en-US" sz="1350" dirty="0"/>
            </a:p>
          </p:txBody>
        </p:sp>
      </p:grpSp>
      <p:sp>
        <p:nvSpPr>
          <p:cNvPr id="18" name="Graph - Text box"/>
          <p:cNvSpPr txBox="1"/>
          <p:nvPr/>
        </p:nvSpPr>
        <p:spPr>
          <a:xfrm>
            <a:off x="4495800" y="2000492"/>
            <a:ext cx="44249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Local public service quality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= Median voter’s demand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 = Median voter’s marginal benefit from 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P = Median voter’s tax price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 = Marginal cost of S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= Median voter’s tax share</a:t>
            </a:r>
          </a:p>
          <a:p>
            <a:pPr>
              <a:lnSpc>
                <a:spcPct val="50000"/>
              </a:lnSpc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* = Median voter’s preferred S</a:t>
            </a:r>
          </a:p>
        </p:txBody>
      </p:sp>
      <p:graphicFrame>
        <p:nvGraphicFramePr>
          <p:cNvPr id="7" name="Graph - 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71881"/>
              </p:ext>
            </p:extLst>
          </p:nvPr>
        </p:nvGraphicFramePr>
        <p:xfrm>
          <a:off x="4572000" y="3380131"/>
          <a:ext cx="1076430" cy="41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30" imgH="241195" progId="Equation.DSMT4">
                  <p:embed/>
                </p:oleObj>
              </mc:Choice>
              <mc:Fallback>
                <p:oleObj name="Equation" r:id="rId2" imgW="62203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80131"/>
                        <a:ext cx="1076430" cy="41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Graph - Equation 2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70039"/>
              </p:ext>
            </p:extLst>
          </p:nvPr>
        </p:nvGraphicFramePr>
        <p:xfrm>
          <a:off x="7104706" y="4599912"/>
          <a:ext cx="870953" cy="33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22030" imgH="241195" progId="Equation.DSMT4">
                  <p:embed/>
                </p:oleObj>
              </mc:Choice>
              <mc:Fallback>
                <p:oleObj name="Equation" r:id="rId4" imgW="62203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706" y="4599912"/>
                        <a:ext cx="870953" cy="334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solidFill>
                  <a:schemeClr val="accent2"/>
                </a:solidFill>
              </a:rPr>
              <a:t>The Median Voter Model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>
          <a:xfrm>
            <a:off x="822959" y="1371600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solidFill>
                  <a:schemeClr val="accent2"/>
                </a:solidFill>
              </a:rPr>
              <a:t>Using the Median Voter Model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000" dirty="0"/>
              <a:t>The median voter model is widely used because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t explains community decisions based the demand function for a single voter—the median voter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t makes use of widely available data at the community level:  spending (or performance), median income, median tax price (median divided by mean house value).</a:t>
            </a:r>
          </a:p>
          <a:p>
            <a:pPr lvl="3">
              <a:lnSpc>
                <a:spcPct val="150000"/>
              </a:lnSpc>
              <a:spcBef>
                <a:spcPts val="1188"/>
              </a:spcBef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accent1"/>
                </a:solidFill>
              </a:rPr>
              <a:t>It works!</a:t>
            </a:r>
            <a:r>
              <a:rPr lang="en-US" sz="2000" dirty="0">
                <a:solidFill>
                  <a:schemeClr val="accent1"/>
                </a:solidFill>
              </a:rPr>
              <a:t>  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800" dirty="0">
                <a:solidFill>
                  <a:schemeClr val="accent2"/>
                </a:solidFill>
              </a:rPr>
              <a:t>Using the Median Voter Model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>
                <a:solidFill>
                  <a:srgbClr val="637052"/>
                </a:solidFill>
              </a:rPr>
            </a:br>
            <a:r>
              <a:rPr lang="en-US" sz="1800" b="1" spc="100" dirty="0">
                <a:solidFill>
                  <a:srgbClr val="637052"/>
                </a:solidFill>
              </a:rPr>
              <a:t>Lecture 4:  Voting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822960" y="1066800"/>
            <a:ext cx="7543801" cy="402336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accent2"/>
                </a:solidFill>
              </a:rPr>
              <a:t>Example: Eom, Nguyen-Hoang, Duncombe &amp; Yinger,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chemeClr val="accent2"/>
                </a:solidFill>
              </a:rPr>
              <a:t>Education Finance and Policy</a:t>
            </a:r>
            <a:r>
              <a:rPr lang="en-US" sz="2400" dirty="0">
                <a:solidFill>
                  <a:schemeClr val="accent2"/>
                </a:solidFill>
              </a:rPr>
              <a:t>, 2014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1991-2011 data for over 600 school districts in New York State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ervice quality measured by high school exams and drop-out rates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tx1"/>
                </a:solidFill>
              </a:rPr>
              <a:t>Income elasticity = 0.17 </a:t>
            </a:r>
            <a:r>
              <a:rPr lang="en-US" sz="2000" dirty="0"/>
              <a:t>(based on income per pupil)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>
                <a:solidFill>
                  <a:schemeClr val="tx1"/>
                </a:solidFill>
              </a:rPr>
              <a:t>Price elasticity = -0.22 </a:t>
            </a:r>
            <a:r>
              <a:rPr lang="en-US" sz="2000" dirty="0">
                <a:solidFill>
                  <a:schemeClr val="tx2"/>
                </a:solidFill>
              </a:rPr>
              <a:t>(</a:t>
            </a:r>
            <a:r>
              <a:rPr lang="en-US" sz="2000" dirty="0"/>
              <a:t>based on median tax price).</a:t>
            </a:r>
          </a:p>
          <a:p>
            <a:pPr marL="227013" lvl="3" indent="-227013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dirty="0"/>
              <a:t>Significant preference variables include share of housing that is owner-occupied and share of population age 65 or older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90000"/>
              </a:lnSpc>
              <a:spcBef>
                <a:spcPts val="0"/>
              </a:spcBef>
            </a:pPr>
            <a:r>
              <a:rPr lang="en-US" sz="4800" dirty="0">
                <a:solidFill>
                  <a:schemeClr val="accent2"/>
                </a:solidFill>
              </a:rPr>
              <a:t>Example: </a:t>
            </a:r>
            <a:r>
              <a:rPr lang="en-US" sz="4800" dirty="0" err="1">
                <a:solidFill>
                  <a:schemeClr val="accent2"/>
                </a:solidFill>
              </a:rPr>
              <a:t>Eom</a:t>
            </a:r>
            <a:r>
              <a:rPr lang="en-US" sz="4800" dirty="0">
                <a:solidFill>
                  <a:schemeClr val="accent2"/>
                </a:solidFill>
              </a:rPr>
              <a:t>, Nguyen-Hoang, </a:t>
            </a:r>
            <a:r>
              <a:rPr lang="en-US" sz="4800" dirty="0" err="1">
                <a:solidFill>
                  <a:schemeClr val="accent2"/>
                </a:solidFill>
              </a:rPr>
              <a:t>Duncombe</a:t>
            </a:r>
            <a:r>
              <a:rPr lang="en-US" sz="4800" dirty="0">
                <a:solidFill>
                  <a:schemeClr val="accent2"/>
                </a:solidFill>
              </a:rPr>
              <a:t> &amp; Yinger,</a:t>
            </a:r>
            <a:br>
              <a:rPr lang="en-US" sz="4800" dirty="0">
                <a:solidFill>
                  <a:schemeClr val="accent2"/>
                </a:solidFill>
              </a:rPr>
            </a:br>
            <a:r>
              <a:rPr lang="en-US" sz="4800" i="1" dirty="0">
                <a:solidFill>
                  <a:schemeClr val="accent2"/>
                </a:solidFill>
              </a:rPr>
              <a:t>Education Finance and Policy</a:t>
            </a:r>
            <a:r>
              <a:rPr lang="en-US" sz="4800" dirty="0">
                <a:solidFill>
                  <a:schemeClr val="accent2"/>
                </a:solidFill>
              </a:rPr>
              <a:t>, 2014</a:t>
            </a:r>
            <a:br>
              <a:rPr lang="en-US" sz="4800" dirty="0">
                <a:solidFill>
                  <a:schemeClr val="accent2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5171</TotalTime>
  <Words>2171</Words>
  <Application>Microsoft Office PowerPoint</Application>
  <PresentationFormat>On-screen Show (4:3)</PresentationFormat>
  <Paragraphs>244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Courier New</vt:lpstr>
      <vt:lpstr>Times New Roman</vt:lpstr>
      <vt:lpstr>Wingdings</vt:lpstr>
      <vt:lpstr>Retrospect</vt:lpstr>
      <vt:lpstr>Equation</vt:lpstr>
      <vt:lpstr>State and Local Public Finance Professor Yinger Spring 2021</vt:lpstr>
      <vt:lpstr>Class Outline</vt:lpstr>
      <vt:lpstr>Class Outline</vt:lpstr>
      <vt:lpstr>Voting and Demand  </vt:lpstr>
      <vt:lpstr>The Median Voter  </vt:lpstr>
      <vt:lpstr>Identifying the Median Voter </vt:lpstr>
      <vt:lpstr>The Median Voter Model </vt:lpstr>
      <vt:lpstr>Using the Median Voter Model </vt:lpstr>
      <vt:lpstr>Example: Eom, Nguyen-Hoang, Duncombe &amp; Yinger, Education Finance and Policy, 2014 </vt:lpstr>
      <vt:lpstr>Example: ENDY, 2 </vt:lpstr>
      <vt:lpstr>Other Examples</vt:lpstr>
      <vt:lpstr>Preference Assumptions</vt:lpstr>
      <vt:lpstr>The Role of Institutions</vt:lpstr>
      <vt:lpstr>The Role of Institutions</vt:lpstr>
      <vt:lpstr>Class Outline</vt:lpstr>
      <vt:lpstr>Tax Limits</vt:lpstr>
      <vt:lpstr>Evidence about Tax Limits</vt:lpstr>
      <vt:lpstr>Evidence about Tax Limits, 2</vt:lpstr>
      <vt:lpstr>Evidence about Tax Limits, 3</vt:lpstr>
      <vt:lpstr>Evidence about Tax Limits, 4</vt:lpstr>
      <vt:lpstr>Evidence about Tax Limits, 5</vt:lpstr>
      <vt:lpstr>Evidence about Tax Limits, 6</vt:lpstr>
      <vt:lpstr>The New Tax Cap in NY</vt:lpstr>
      <vt:lpstr>The New Tax Cap in NY, 2</vt:lpstr>
      <vt:lpstr>The New Tax Cap in NY, 5</vt:lpstr>
      <vt:lpstr>The New Tax Cap in NY, 6</vt:lpstr>
      <vt:lpstr>The Role of Institutions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Lecture 4: Voting</dc:title>
  <dc:creator>joyinger</dc:creator>
  <cp:lastModifiedBy>Emily Rose Minnoe</cp:lastModifiedBy>
  <cp:revision>141</cp:revision>
  <dcterms:created xsi:type="dcterms:W3CDTF">2005-12-18T15:49:22Z</dcterms:created>
  <dcterms:modified xsi:type="dcterms:W3CDTF">2021-01-27T20:52:03Z</dcterms:modified>
</cp:coreProperties>
</file>